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4" r:id="rId8"/>
    <p:sldId id="263" r:id="rId9"/>
    <p:sldId id="265" r:id="rId10"/>
  </p:sldIdLst>
  <p:sldSz cx="12192000" cy="6858000"/>
  <p:notesSz cx="6858000" cy="9144000"/>
  <p:defaultTextStyle>
    <a:defPPr>
      <a:defRPr lang="en-CH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2" d="100"/>
          <a:sy n="82" d="100"/>
        </p:scale>
        <p:origin x="72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2F9E24-C0FA-4421-2B8E-8C009644C3B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H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643F897-5715-B147-2CAC-0305A13A3B9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58BE87-39A4-B7C5-1FA6-7C1277DEB3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420FB-FBB5-47D6-B408-EF454F15F083}" type="datetimeFigureOut">
              <a:rPr lang="en-CH" smtClean="0"/>
              <a:t>21/03/2023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DBB149-FCF8-D8C4-3F0F-983C8A3613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4E701C-07A2-7B18-C217-CDC8E8448D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697EDB-969C-4DCE-86FC-CDBC263F79CE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7505626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50D037-B94F-7C93-3A91-73159A07D2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H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739D982-8C9C-B2B5-6510-DC541F67C9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0CF01E-5CA7-94F4-0EB4-368E5BEF02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420FB-FBB5-47D6-B408-EF454F15F083}" type="datetimeFigureOut">
              <a:rPr lang="en-CH" smtClean="0"/>
              <a:t>21/03/2023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B683E2-6514-DA12-0667-6C1D23AA2F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BE3FE0-C99D-EFD6-1A75-15F1937312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697EDB-969C-4DCE-86FC-CDBC263F79CE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1778388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9F80CF7-D31A-6205-E31D-FE10DD7A565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H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7FF1547-B6FC-2143-E8CA-E607E4239E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9314E4-8AE1-96F0-A80C-A7ED7E3D58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420FB-FBB5-47D6-B408-EF454F15F083}" type="datetimeFigureOut">
              <a:rPr lang="en-CH" smtClean="0"/>
              <a:t>21/03/2023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8D17AC-FE29-EE6C-8388-350DE4767F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D23F65-471E-A19F-1F5C-6533D6131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697EDB-969C-4DCE-86FC-CDBC263F79CE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4797416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D78331-8181-4321-89A6-B8C35B7589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E8C121-1ECA-E45A-3304-B86D312C95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7190D1-2688-2BBE-1D45-E63BA2E84A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420FB-FBB5-47D6-B408-EF454F15F083}" type="datetimeFigureOut">
              <a:rPr lang="en-CH" smtClean="0"/>
              <a:t>21/03/2023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EE20DA-2A31-6F7D-23F7-BB4D7C396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92F984-2718-9C12-C604-A17EAEE9CE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697EDB-969C-4DCE-86FC-CDBC263F79CE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36665520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76339D-4013-EB21-9309-BB9D77BB73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E9D878-DE75-4D19-07D3-00B7364125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A6381B-F098-F616-72D7-7435657C6C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420FB-FBB5-47D6-B408-EF454F15F083}" type="datetimeFigureOut">
              <a:rPr lang="en-CH" smtClean="0"/>
              <a:t>21/03/2023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E52813-5351-6F9A-4024-4C1B052FD6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277120-104F-ADE3-300C-A1E8FC6C87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697EDB-969C-4DCE-86FC-CDBC263F79CE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8035201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7C3BF8-AC02-E33C-CB72-768CEF51A9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3596FF-A677-9110-A6BF-0FF56422C1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H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F1A320-03A3-3432-01C0-5882BBB6D8D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H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4EFC05-50E4-04FF-3F00-50497094DC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420FB-FBB5-47D6-B408-EF454F15F083}" type="datetimeFigureOut">
              <a:rPr lang="en-CH" smtClean="0"/>
              <a:t>21/03/2023</a:t>
            </a:fld>
            <a:endParaRPr lang="en-C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55D47A6-1E82-DCA1-01DE-E8649CDB2C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EAEB376-D76B-E317-391D-342646B0B0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697EDB-969C-4DCE-86FC-CDBC263F79CE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9985943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9E1603-F6CF-7965-6B71-6481106FAD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530A2A-3C3F-0797-1725-3BCD656C96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7F2EC32-0C29-2974-88CE-F294F56DBC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H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D29DF3E-8260-CD17-02D2-C911DA75FEB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C6961D8-B3E8-D526-3893-74350DFD351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H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7EA2B21-1A9F-139D-2B09-E68C8A8E55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420FB-FBB5-47D6-B408-EF454F15F083}" type="datetimeFigureOut">
              <a:rPr lang="en-CH" smtClean="0"/>
              <a:t>21/03/2023</a:t>
            </a:fld>
            <a:endParaRPr lang="en-CH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ECBE0A4-2F92-526F-5A0F-19551760E2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9106477-629F-BCFB-4CD4-A021F4C9A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697EDB-969C-4DCE-86FC-CDBC263F79CE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3046394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5E6FC3-420B-6B2E-215C-BD6F65FF0D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H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0347F55-A711-529D-2B2F-9C192E3C57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420FB-FBB5-47D6-B408-EF454F15F083}" type="datetimeFigureOut">
              <a:rPr lang="en-CH" smtClean="0"/>
              <a:t>21/03/2023</a:t>
            </a:fld>
            <a:endParaRPr lang="en-CH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BDEF2A2-0D44-F3B4-1B07-871943F0CE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D72EFE4-869A-72DA-598C-14E85D70A2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697EDB-969C-4DCE-86FC-CDBC263F79CE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7213512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EA85261-325B-DD86-7E32-E45A267EA6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420FB-FBB5-47D6-B408-EF454F15F083}" type="datetimeFigureOut">
              <a:rPr lang="en-CH" smtClean="0"/>
              <a:t>21/03/2023</a:t>
            </a:fld>
            <a:endParaRPr lang="en-CH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DC872AA-4C23-5022-94CB-5E45994AC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7AA544-33EB-1C45-82F9-EBED61C71C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697EDB-969C-4DCE-86FC-CDBC263F79CE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0001331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F2652-C05C-D8AD-19E5-FC7AD27B75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C22E17-95F1-6FFD-7698-C6C00B8F9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H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BE20491-7FE3-B9E5-FCDC-B1612EBC8F5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2B88A9-6AD8-A58F-79A1-8397ADD5CC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420FB-FBB5-47D6-B408-EF454F15F083}" type="datetimeFigureOut">
              <a:rPr lang="en-CH" smtClean="0"/>
              <a:t>21/03/2023</a:t>
            </a:fld>
            <a:endParaRPr lang="en-C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5A8D64A-2148-1F31-175F-78E11675E3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BDB0F4F-3F94-E5F4-2ACC-138C09919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697EDB-969C-4DCE-86FC-CDBC263F79CE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0347341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4B1B6F-6C19-6F5C-95F2-5237D0E266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H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D866D43-90EF-3749-3838-EC29351A182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H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27C32D3-DC49-822D-2788-2A97AA450B4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7A00820-BCEE-E00E-BC67-F54262F8ED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420FB-FBB5-47D6-B408-EF454F15F083}" type="datetimeFigureOut">
              <a:rPr lang="en-CH" smtClean="0"/>
              <a:t>21/03/2023</a:t>
            </a:fld>
            <a:endParaRPr lang="en-C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4523172-5EBD-511A-E7AD-17F6B91FB4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F857B7-7C9C-B425-C09B-6C18AC5AB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697EDB-969C-4DCE-86FC-CDBC263F79CE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38211480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7657CA1-5658-2D63-5689-93A100C893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B581750-9238-9374-B620-BBFAE60DF8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FA49E6-F250-0E5A-4872-6C0E2360EC6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8420FB-FBB5-47D6-B408-EF454F15F083}" type="datetimeFigureOut">
              <a:rPr lang="en-CH" smtClean="0"/>
              <a:t>21/03/2023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A68F47-9B62-408E-8E52-0C0290FB353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9A681B-A828-A42A-C31B-84AAC674E5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697EDB-969C-4DCE-86FC-CDBC263F79CE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36746096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CH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svg"/><Relationship Id="rId7" Type="http://schemas.openxmlformats.org/officeDocument/2006/relationships/image" Target="../media/image24.sv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11" Type="http://schemas.openxmlformats.org/officeDocument/2006/relationships/image" Target="../media/image28.svg"/><Relationship Id="rId5" Type="http://schemas.openxmlformats.org/officeDocument/2006/relationships/image" Target="../media/image22.sv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sv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svg"/><Relationship Id="rId7" Type="http://schemas.openxmlformats.org/officeDocument/2006/relationships/image" Target="../media/image34.sv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svg"/><Relationship Id="rId4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svg"/><Relationship Id="rId7" Type="http://schemas.openxmlformats.org/officeDocument/2006/relationships/image" Target="../media/image40.sv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svg"/><Relationship Id="rId4" Type="http://schemas.openxmlformats.org/officeDocument/2006/relationships/image" Target="../media/image3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sv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svg"/><Relationship Id="rId4" Type="http://schemas.openxmlformats.org/officeDocument/2006/relationships/image" Target="../media/image4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sv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svg"/><Relationship Id="rId7" Type="http://schemas.openxmlformats.org/officeDocument/2006/relationships/image" Target="../media/image52.sv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svg"/><Relationship Id="rId4" Type="http://schemas.openxmlformats.org/officeDocument/2006/relationships/image" Target="../media/image49.png"/><Relationship Id="rId9" Type="http://schemas.openxmlformats.org/officeDocument/2006/relationships/image" Target="../media/image54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D9DD5CB-8160-0ECB-7FC5-A93706691F0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85057" y="2069274"/>
            <a:ext cx="2505075" cy="3714750"/>
          </a:xfr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3EAE9610-A5E2-6A4F-E7DD-4998A495CF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673166" y="2069274"/>
            <a:ext cx="2314575" cy="3714750"/>
          </a:xfrm>
          <a:prstGeom prst="rect">
            <a:avLst/>
          </a:prstGeom>
        </p:spPr>
      </p:pic>
      <p:pic>
        <p:nvPicPr>
          <p:cNvPr id="9" name="Graphic 8">
            <a:extLst>
              <a:ext uri="{FF2B5EF4-FFF2-40B4-BE49-F238E27FC236}">
                <a16:creationId xmlns:a16="http://schemas.microsoft.com/office/drawing/2014/main" id="{EB3B8217-E57A-D25C-147C-7E7AFC6D153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970775" y="2069274"/>
            <a:ext cx="2314575" cy="3714750"/>
          </a:xfrm>
          <a:prstGeom prst="rect">
            <a:avLst/>
          </a:prstGeom>
        </p:spPr>
      </p:pic>
      <p:pic>
        <p:nvPicPr>
          <p:cNvPr id="11" name="Graphic 10">
            <a:extLst>
              <a:ext uri="{FF2B5EF4-FFF2-40B4-BE49-F238E27FC236}">
                <a16:creationId xmlns:a16="http://schemas.microsoft.com/office/drawing/2014/main" id="{6B99799B-C38A-19DD-7CD9-6F975988DB5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7268384" y="2069274"/>
            <a:ext cx="2314575" cy="3714750"/>
          </a:xfrm>
          <a:prstGeom prst="rect">
            <a:avLst/>
          </a:prstGeom>
        </p:spPr>
      </p:pic>
      <p:pic>
        <p:nvPicPr>
          <p:cNvPr id="13" name="Graphic 12">
            <a:extLst>
              <a:ext uri="{FF2B5EF4-FFF2-40B4-BE49-F238E27FC236}">
                <a16:creationId xmlns:a16="http://schemas.microsoft.com/office/drawing/2014/main" id="{A8EEE9D1-A326-2B05-1E66-59FEA5AF3B6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9565991" y="2069274"/>
            <a:ext cx="2314575" cy="371475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E44624F3-C9F1-B50F-74FD-BC54B6EC72EE}"/>
              </a:ext>
            </a:extLst>
          </p:cNvPr>
          <p:cNvSpPr txBox="1"/>
          <p:nvPr/>
        </p:nvSpPr>
        <p:spPr>
          <a:xfrm>
            <a:off x="1562823" y="160486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CH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E5F5FE9-CAA7-0C83-1DC1-14C95B1F5A04}"/>
              </a:ext>
            </a:extLst>
          </p:cNvPr>
          <p:cNvSpPr txBox="1"/>
          <p:nvPr/>
        </p:nvSpPr>
        <p:spPr>
          <a:xfrm>
            <a:off x="3830453" y="1604865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3a</a:t>
            </a:r>
            <a:endParaRPr lang="en-CH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B323909-2429-1C3D-7E5B-A4F913DC44D3}"/>
              </a:ext>
            </a:extLst>
          </p:cNvPr>
          <p:cNvSpPr txBox="1"/>
          <p:nvPr/>
        </p:nvSpPr>
        <p:spPr>
          <a:xfrm>
            <a:off x="6128062" y="1604865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3b</a:t>
            </a:r>
            <a:endParaRPr lang="en-CH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8A0ADED-2902-DE5B-95F2-080935972363}"/>
              </a:ext>
            </a:extLst>
          </p:cNvPr>
          <p:cNvSpPr txBox="1"/>
          <p:nvPr/>
        </p:nvSpPr>
        <p:spPr>
          <a:xfrm>
            <a:off x="8425671" y="1604865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3c</a:t>
            </a:r>
            <a:endParaRPr lang="en-CH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7147295-13BB-FE98-7C4D-77BC40569FFC}"/>
              </a:ext>
            </a:extLst>
          </p:cNvPr>
          <p:cNvSpPr txBox="1"/>
          <p:nvPr/>
        </p:nvSpPr>
        <p:spPr>
          <a:xfrm>
            <a:off x="10765724" y="1604865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3d</a:t>
            </a:r>
            <a:endParaRPr lang="en-CH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77955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310EE34-F024-5A63-5A35-E1153FFBE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908030"/>
              </p:ext>
            </p:extLst>
          </p:nvPr>
        </p:nvGraphicFramePr>
        <p:xfrm>
          <a:off x="896419" y="723771"/>
          <a:ext cx="3436937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436443" imgH="2066308" progId="ChemDraw.Document.6.0">
                  <p:embed/>
                </p:oleObj>
              </mc:Choice>
              <mc:Fallback>
                <p:oleObj name="CS ChemDraw Drawing" r:id="rId2" imgW="3436443" imgH="20663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6419" y="723771"/>
                        <a:ext cx="3436937" cy="206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DE780D3-43AD-C891-12DD-570FFD597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070762"/>
              </p:ext>
            </p:extLst>
          </p:nvPr>
        </p:nvGraphicFramePr>
        <p:xfrm>
          <a:off x="4703309" y="715833"/>
          <a:ext cx="3436937" cy="20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436868" imgH="2074368" progId="ChemDraw.Document.6.0">
                  <p:embed/>
                </p:oleObj>
              </mc:Choice>
              <mc:Fallback>
                <p:oleObj name="CS ChemDraw Drawing" r:id="rId4" imgW="3436868" imgH="20743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03309" y="715833"/>
                        <a:ext cx="3436937" cy="207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95971B7-7F42-6521-B85F-A41CF9952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92442"/>
              </p:ext>
            </p:extLst>
          </p:nvPr>
        </p:nvGraphicFramePr>
        <p:xfrm>
          <a:off x="8528860" y="1282553"/>
          <a:ext cx="34369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436443" imgH="867077" progId="ChemDraw.Document.6.0">
                  <p:embed/>
                </p:oleObj>
              </mc:Choice>
              <mc:Fallback>
                <p:oleObj name="CS ChemDraw Drawing" r:id="rId6" imgW="3436443" imgH="867077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162594E-FF8E-C8DB-5672-F50C08E127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28860" y="1282553"/>
                        <a:ext cx="3436937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81DE713-E851-4AD4-42EC-A3B7C9A16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882712"/>
              </p:ext>
            </p:extLst>
          </p:nvPr>
        </p:nvGraphicFramePr>
        <p:xfrm>
          <a:off x="896418" y="3180686"/>
          <a:ext cx="3436937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436443" imgH="1774030" progId="ChemDraw.Document.6.0">
                  <p:embed/>
                </p:oleObj>
              </mc:Choice>
              <mc:Fallback>
                <p:oleObj name="CS ChemDraw Drawing" r:id="rId8" imgW="3436443" imgH="17740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6418" y="3180686"/>
                        <a:ext cx="3436937" cy="177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C0A2F78-B6E1-10BB-2124-378AC23E8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548462"/>
              </p:ext>
            </p:extLst>
          </p:nvPr>
        </p:nvGraphicFramePr>
        <p:xfrm>
          <a:off x="4703309" y="3180685"/>
          <a:ext cx="3436937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436868" imgH="1774030" progId="ChemDraw.Document.6.0">
                  <p:embed/>
                </p:oleObj>
              </mc:Choice>
              <mc:Fallback>
                <p:oleObj name="CS ChemDraw Drawing" r:id="rId10" imgW="3436868" imgH="17740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03309" y="3180685"/>
                        <a:ext cx="3436937" cy="177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71761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334043-3BC7-8060-0F1F-320BF2E73D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H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A5551040-7F9E-AF41-E1AC-BF5D42B4094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363144" y="2041283"/>
            <a:ext cx="2505075" cy="3714750"/>
          </a:xfr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1FF5A0F-B64B-ACC2-AEFF-AAA43DB75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093080"/>
              </p:ext>
            </p:extLst>
          </p:nvPr>
        </p:nvGraphicFramePr>
        <p:xfrm>
          <a:off x="4880428" y="2729853"/>
          <a:ext cx="177800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778614" imgH="2066308" progId="ChemDraw.Document.6.0">
                  <p:embed/>
                </p:oleObj>
              </mc:Choice>
              <mc:Fallback>
                <p:oleObj name="CS ChemDraw Drawing" r:id="rId4" imgW="1778614" imgH="20663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80428" y="2729853"/>
                        <a:ext cx="1778000" cy="206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18688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Graphic 7">
            <a:extLst>
              <a:ext uri="{FF2B5EF4-FFF2-40B4-BE49-F238E27FC236}">
                <a16:creationId xmlns:a16="http://schemas.microsoft.com/office/drawing/2014/main" id="{FBD5E688-7EDA-EB27-479E-93D2484562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1664" y="1571625"/>
            <a:ext cx="2228850" cy="3714750"/>
          </a:xfrm>
          <a:prstGeom prst="rect">
            <a:avLst/>
          </a:prstGeom>
        </p:spPr>
      </p:pic>
      <p:pic>
        <p:nvPicPr>
          <p:cNvPr id="12" name="Graphic 11">
            <a:extLst>
              <a:ext uri="{FF2B5EF4-FFF2-40B4-BE49-F238E27FC236}">
                <a16:creationId xmlns:a16="http://schemas.microsoft.com/office/drawing/2014/main" id="{FDAC9E22-D95C-55FF-ADAF-D3BEB39D454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330514" y="1571625"/>
            <a:ext cx="2066925" cy="3714750"/>
          </a:xfrm>
          <a:prstGeom prst="rect">
            <a:avLst/>
          </a:prstGeom>
        </p:spPr>
      </p:pic>
      <p:pic>
        <p:nvPicPr>
          <p:cNvPr id="15" name="Graphic 14">
            <a:extLst>
              <a:ext uri="{FF2B5EF4-FFF2-40B4-BE49-F238E27FC236}">
                <a16:creationId xmlns:a16="http://schemas.microsoft.com/office/drawing/2014/main" id="{6F44A8E1-0ED6-0900-E08C-1D14392EBAB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096000" y="1571625"/>
            <a:ext cx="2066925" cy="3714750"/>
          </a:xfrm>
          <a:prstGeom prst="rect">
            <a:avLst/>
          </a:prstGeom>
        </p:spPr>
      </p:pic>
      <p:pic>
        <p:nvPicPr>
          <p:cNvPr id="19" name="Graphic 18">
            <a:extLst>
              <a:ext uri="{FF2B5EF4-FFF2-40B4-BE49-F238E27FC236}">
                <a16:creationId xmlns:a16="http://schemas.microsoft.com/office/drawing/2014/main" id="{1BD738EB-3B1B-F788-788F-CAF97ED1D94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4213257" y="1571625"/>
            <a:ext cx="2066925" cy="3714750"/>
          </a:xfrm>
          <a:prstGeom prst="rect">
            <a:avLst/>
          </a:prstGeom>
        </p:spPr>
      </p:pic>
      <p:pic>
        <p:nvPicPr>
          <p:cNvPr id="21" name="Graphic 20">
            <a:extLst>
              <a:ext uri="{FF2B5EF4-FFF2-40B4-BE49-F238E27FC236}">
                <a16:creationId xmlns:a16="http://schemas.microsoft.com/office/drawing/2014/main" id="{6FBFB89C-8F3A-705F-C60B-2FA82E736A1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8081962" y="1571625"/>
            <a:ext cx="2066925" cy="3714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43135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phic 4">
            <a:extLst>
              <a:ext uri="{FF2B5EF4-FFF2-40B4-BE49-F238E27FC236}">
                <a16:creationId xmlns:a16="http://schemas.microsoft.com/office/drawing/2014/main" id="{CD48EEC8-946F-A7A5-3376-6853C85471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14325" y="1571625"/>
            <a:ext cx="2228850" cy="3714750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A9A06902-B14F-D5C8-AE16-BB82B9406A0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424112" y="1571625"/>
            <a:ext cx="2066925" cy="3714750"/>
          </a:xfrm>
          <a:prstGeom prst="rect">
            <a:avLst/>
          </a:prstGeom>
        </p:spPr>
      </p:pic>
      <p:pic>
        <p:nvPicPr>
          <p:cNvPr id="9" name="Graphic 8">
            <a:extLst>
              <a:ext uri="{FF2B5EF4-FFF2-40B4-BE49-F238E27FC236}">
                <a16:creationId xmlns:a16="http://schemas.microsoft.com/office/drawing/2014/main" id="{61A8BA53-178B-3A74-6F59-193B16B7722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491037" y="1571625"/>
            <a:ext cx="2066925" cy="371475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4A71792-B867-10BD-60A9-829AB841C76C}"/>
              </a:ext>
            </a:extLst>
          </p:cNvPr>
          <p:cNvSpPr txBox="1"/>
          <p:nvPr/>
        </p:nvSpPr>
        <p:spPr>
          <a:xfrm>
            <a:off x="1259633" y="531845"/>
            <a:ext cx="18847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1a, 3, 4a</a:t>
            </a:r>
            <a:endParaRPr lang="en-CH" dirty="0"/>
          </a:p>
        </p:txBody>
      </p:sp>
    </p:spTree>
    <p:extLst>
      <p:ext uri="{BB962C8B-B14F-4D97-AF65-F5344CB8AC3E}">
        <p14:creationId xmlns:p14="http://schemas.microsoft.com/office/powerpoint/2010/main" val="23769569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7A1E992-2B94-3E2C-4CCF-C7B5BE85152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09223" y="1957307"/>
            <a:ext cx="2581275" cy="3714750"/>
          </a:xfr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AFD047B5-E27E-A378-C63B-01E80E7FB1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290498" y="1957307"/>
            <a:ext cx="2419350" cy="3714750"/>
          </a:xfrm>
          <a:prstGeom prst="rect">
            <a:avLst/>
          </a:prstGeom>
        </p:spPr>
      </p:pic>
      <p:pic>
        <p:nvPicPr>
          <p:cNvPr id="3" name="Graphic 2">
            <a:extLst>
              <a:ext uri="{FF2B5EF4-FFF2-40B4-BE49-F238E27FC236}">
                <a16:creationId xmlns:a16="http://schemas.microsoft.com/office/drawing/2014/main" id="{368749D9-B2EA-7D7A-BB97-65FE57FDED5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224198" y="1957307"/>
            <a:ext cx="2066925" cy="3714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09544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phic 4">
            <a:extLst>
              <a:ext uri="{FF2B5EF4-FFF2-40B4-BE49-F238E27FC236}">
                <a16:creationId xmlns:a16="http://schemas.microsoft.com/office/drawing/2014/main" id="{7C422612-9E60-7C71-E353-426356FC36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732717" y="1571625"/>
            <a:ext cx="2066925" cy="3714750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E6B49B8B-3EE9-B8AB-6B48-94CE6EEB5D5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843337" y="1571625"/>
            <a:ext cx="2066925" cy="3714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64628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4AB65F-C51B-32A1-D636-C772641BCA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H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D921B5F7-2D4F-D021-1BEB-9CDAAC4C4F9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433887" y="1871970"/>
            <a:ext cx="3324225" cy="3848100"/>
          </a:xfrm>
        </p:spPr>
      </p:pic>
    </p:spTree>
    <p:extLst>
      <p:ext uri="{BB962C8B-B14F-4D97-AF65-F5344CB8AC3E}">
        <p14:creationId xmlns:p14="http://schemas.microsoft.com/office/powerpoint/2010/main" val="26820289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E7A393-B8C0-33D2-AD58-1B2514B029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H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287B9DEB-B44A-DF3A-C0E2-22A2B0D8643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38200" y="1690688"/>
            <a:ext cx="2066925" cy="3714750"/>
          </a:xfr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B66413F-4703-2993-57F6-089901852556}"/>
              </a:ext>
            </a:extLst>
          </p:cNvPr>
          <p:cNvSpPr txBox="1"/>
          <p:nvPr/>
        </p:nvSpPr>
        <p:spPr>
          <a:xfrm>
            <a:off x="1323975" y="5405438"/>
            <a:ext cx="1482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4trunc_naked</a:t>
            </a:r>
            <a:endParaRPr lang="en-CH" dirty="0"/>
          </a:p>
        </p:txBody>
      </p:sp>
      <p:pic>
        <p:nvPicPr>
          <p:cNvPr id="8" name="Graphic 7">
            <a:extLst>
              <a:ext uri="{FF2B5EF4-FFF2-40B4-BE49-F238E27FC236}">
                <a16:creationId xmlns:a16="http://schemas.microsoft.com/office/drawing/2014/main" id="{418C8687-CC4A-58CA-57DC-D5961D6FB55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109912" y="1690688"/>
            <a:ext cx="2066925" cy="371475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B3651F3-8CEE-C002-719F-7C8656F6ABB6}"/>
              </a:ext>
            </a:extLst>
          </p:cNvPr>
          <p:cNvSpPr txBox="1"/>
          <p:nvPr/>
        </p:nvSpPr>
        <p:spPr>
          <a:xfrm>
            <a:off x="3694765" y="5419726"/>
            <a:ext cx="1482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6trunc_naked</a:t>
            </a:r>
            <a:endParaRPr lang="en-CH" dirty="0"/>
          </a:p>
        </p:txBody>
      </p:sp>
      <p:pic>
        <p:nvPicPr>
          <p:cNvPr id="11" name="Graphic 10">
            <a:extLst>
              <a:ext uri="{FF2B5EF4-FFF2-40B4-BE49-F238E27FC236}">
                <a16:creationId xmlns:a16="http://schemas.microsoft.com/office/drawing/2014/main" id="{B38B9288-0301-DDC6-7AE0-00F72D605E1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678358" y="1690688"/>
            <a:ext cx="2066925" cy="371475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E23E187-97FB-7012-A1DF-5ECFBD4493EE}"/>
              </a:ext>
            </a:extLst>
          </p:cNvPr>
          <p:cNvSpPr txBox="1"/>
          <p:nvPr/>
        </p:nvSpPr>
        <p:spPr>
          <a:xfrm>
            <a:off x="6263211" y="5419726"/>
            <a:ext cx="1268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6trunc_Trip</a:t>
            </a:r>
            <a:endParaRPr lang="en-CH" dirty="0"/>
          </a:p>
        </p:txBody>
      </p:sp>
      <p:pic>
        <p:nvPicPr>
          <p:cNvPr id="14" name="Graphic 13">
            <a:extLst>
              <a:ext uri="{FF2B5EF4-FFF2-40B4-BE49-F238E27FC236}">
                <a16:creationId xmlns:a16="http://schemas.microsoft.com/office/drawing/2014/main" id="{88C0AA42-29AA-D995-4F91-2977038B13F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7955027" y="1704976"/>
            <a:ext cx="2066925" cy="37147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BD39433F-6309-50D7-EB8B-570C4DD79891}"/>
              </a:ext>
            </a:extLst>
          </p:cNvPr>
          <p:cNvSpPr txBox="1"/>
          <p:nvPr/>
        </p:nvSpPr>
        <p:spPr>
          <a:xfrm>
            <a:off x="8618009" y="5419726"/>
            <a:ext cx="12394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6trunc_tBu</a:t>
            </a:r>
            <a:endParaRPr lang="en-CH" dirty="0"/>
          </a:p>
        </p:txBody>
      </p:sp>
    </p:spTree>
    <p:extLst>
      <p:ext uri="{BB962C8B-B14F-4D97-AF65-F5344CB8AC3E}">
        <p14:creationId xmlns:p14="http://schemas.microsoft.com/office/powerpoint/2010/main" val="30482533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</Words>
  <Application>Microsoft Office PowerPoint</Application>
  <PresentationFormat>Widescreen</PresentationFormat>
  <Paragraphs>10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Calibri</vt:lpstr>
      <vt:lpstr>Calibri Light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llia Hutskalov</dc:creator>
  <cp:lastModifiedBy>Illia Hutskalov</cp:lastModifiedBy>
  <cp:revision>8</cp:revision>
  <dcterms:created xsi:type="dcterms:W3CDTF">2023-03-11T22:25:28Z</dcterms:created>
  <dcterms:modified xsi:type="dcterms:W3CDTF">2023-03-21T19:18:04Z</dcterms:modified>
</cp:coreProperties>
</file>